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FC" w:rsidRDefault="001B5DFC" w:rsidP="001B5DFC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1B5DFC" w:rsidRDefault="001B5DFC" w:rsidP="001B5DFC">
      <w:r>
        <w:rPr>
          <w:b/>
        </w:rPr>
        <w:t>Date: 10-Nov-2020</w:t>
      </w:r>
    </w:p>
    <w:p w:rsidR="001B5DFC" w:rsidRDefault="00B8245F" w:rsidP="001B5DFC">
      <w:pPr>
        <w:rPr>
          <w:b/>
        </w:rPr>
      </w:pPr>
      <w:r>
        <w:rPr>
          <w:b/>
          <w:noProof/>
        </w:rPr>
        <w:drawing>
          <wp:inline distT="0" distB="0" distL="0" distR="0">
            <wp:extent cx="2247900" cy="619125"/>
            <wp:effectExtent l="19050" t="0" r="0" b="0"/>
            <wp:docPr id="43" name="Picture 43" descr="C:\Users\chari\Desktop\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chari\Desktop\5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5DFC" w:rsidRDefault="001B5DFC" w:rsidP="001B5DFC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B5DFC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1B5DFC" w:rsidRDefault="001B5DFC" w:rsidP="001B5DFC"/>
    <w:tbl>
      <w:tblPr>
        <w:tblStyle w:val="TableGrid"/>
        <w:tblW w:w="0" w:type="auto"/>
        <w:tblLook w:val="04A0"/>
      </w:tblPr>
      <w:tblGrid>
        <w:gridCol w:w="9576"/>
      </w:tblGrid>
      <w:tr w:rsidR="001B5DFC" w:rsidTr="001962B0">
        <w:tc>
          <w:tcPr>
            <w:tcW w:w="9576" w:type="dxa"/>
          </w:tcPr>
          <w:p w:rsidR="001B5DFC" w:rsidRDefault="001B5DFC" w:rsidP="001962B0">
            <w:r>
              <w:t xml:space="preserve">Tips:                         </w:t>
            </w:r>
          </w:p>
          <w:p w:rsidR="001B5DFC" w:rsidRDefault="001B5DFC" w:rsidP="001962B0">
            <w:pPr>
              <w:widowControl w:val="0"/>
              <w:tabs>
                <w:tab w:val="left" w:pos="7410"/>
              </w:tabs>
            </w:pPr>
            <w:r>
              <w:t xml:space="preserve">          1.Make subject as</w:t>
            </w:r>
            <w:r w:rsidR="000F12A1" w:rsidRPr="001962B0">
              <w:rPr>
                <w:position w:val="-28"/>
              </w:rPr>
              <w:object w:dxaOrig="3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3pt" o:ole="">
                  <v:imagedata r:id="rId5" o:title=""/>
                </v:shape>
                <o:OLEObject Type="Embed" ProgID="Equation.DSMT4" ShapeID="_x0000_i1025" DrawAspect="Content" ObjectID="_1669627112" r:id="rId6"/>
              </w:object>
            </w:r>
            <w:r>
              <w:t xml:space="preserve">                       </w:t>
            </w:r>
          </w:p>
          <w:p w:rsidR="001B5DFC" w:rsidRDefault="001B5DFC" w:rsidP="001962B0">
            <w:pPr>
              <w:widowControl w:val="0"/>
              <w:tabs>
                <w:tab w:val="left" w:pos="7410"/>
              </w:tabs>
            </w:pPr>
            <w:r>
              <w:t xml:space="preserve">         </w:t>
            </w:r>
            <w:r w:rsidR="000F12A1" w:rsidRPr="001962B0">
              <w:rPr>
                <w:position w:val="-16"/>
              </w:rPr>
              <w:object w:dxaOrig="1640" w:dyaOrig="440">
                <v:shape id="_x0000_i1026" type="#_x0000_t75" style="width:81.75pt;height:21.75pt" o:ole="">
                  <v:imagedata r:id="rId7" o:title=""/>
                </v:shape>
                <o:OLEObject Type="Embed" ProgID="Equation.DSMT4" ShapeID="_x0000_i1026" DrawAspect="Content" ObjectID="_1669627113" r:id="rId8"/>
              </w:object>
            </w:r>
          </w:p>
          <w:p w:rsidR="001B5DFC" w:rsidRDefault="001B5DFC" w:rsidP="000F12A1">
            <w:pPr>
              <w:widowControl w:val="0"/>
              <w:tabs>
                <w:tab w:val="left" w:pos="7410"/>
              </w:tabs>
            </w:pPr>
            <w:r>
              <w:t xml:space="preserve">         </w:t>
            </w:r>
            <w:proofErr w:type="gramStart"/>
            <w:r w:rsidR="000F12A1">
              <w:rPr>
                <w:position w:val="-24"/>
              </w:rPr>
              <w:t>3.Recall</w:t>
            </w:r>
            <w:proofErr w:type="gramEnd"/>
            <w:r w:rsidR="000F12A1">
              <w:rPr>
                <w:position w:val="-24"/>
              </w:rPr>
              <w:t xml:space="preserve"> the method of solving the homogeneous differential equation.</w:t>
            </w:r>
          </w:p>
        </w:tc>
      </w:tr>
    </w:tbl>
    <w:p w:rsidR="001B5DFC" w:rsidRDefault="001B5DFC" w:rsidP="001B5DFC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B5DFC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421A6" w:rsidRDefault="00B421A6" w:rsidP="00B421A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bookmarkStart w:id="0" w:name="_GoBack"/>
            <w:bookmarkEnd w:id="0"/>
            <w:r>
              <w:t xml:space="preserve">Given: Differential equation is </w:t>
            </w:r>
            <w:r w:rsidRPr="001962B0">
              <w:rPr>
                <w:position w:val="-36"/>
              </w:rPr>
              <w:object w:dxaOrig="2920" w:dyaOrig="840">
                <v:shape id="_x0000_i1046" type="#_x0000_t75" style="width:146.25pt;height:42pt" o:ole="">
                  <v:imagedata r:id="rId9" o:title=""/>
                </v:shape>
                <o:OLEObject Type="Embed" ProgID="Equation.DSMT4" ShapeID="_x0000_i1046" DrawAspect="Content" ObjectID="_1669627114" r:id="rId10"/>
              </w:object>
            </w:r>
          </w:p>
          <w:p w:rsidR="00B421A6" w:rsidRDefault="00B421A6" w:rsidP="00B421A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r>
              <w:t xml:space="preserve">To find: General solution of Differential equation is </w:t>
            </w:r>
            <w:r w:rsidRPr="001962B0">
              <w:rPr>
                <w:position w:val="-36"/>
              </w:rPr>
              <w:object w:dxaOrig="2920" w:dyaOrig="840">
                <v:shape id="_x0000_i1047" type="#_x0000_t75" style="width:146.25pt;height:42pt" o:ole="">
                  <v:imagedata r:id="rId9" o:title=""/>
                </v:shape>
                <o:OLEObject Type="Embed" ProgID="Equation.DSMT4" ShapeID="_x0000_i1047" DrawAspect="Content" ObjectID="_1669627115" r:id="rId11"/>
              </w:object>
            </w:r>
          </w:p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Explanation: -                              </w:t>
            </w:r>
          </w:p>
          <w:p w:rsidR="001B5DFC" w:rsidRDefault="00FB21E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FB21EF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Straight Connector 1" o:sp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1B5DFC" w:rsidRPr="00C644B6">
              <w:rPr>
                <w:rFonts w:asciiTheme="majorBidi" w:hAnsiTheme="majorBidi" w:cstheme="majorBidi"/>
                <w:sz w:val="24"/>
                <w:szCs w:val="24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B5DFC" w:rsidRPr="00C644B6" w:rsidTr="001962B0">
              <w:tc>
                <w:tcPr>
                  <w:tcW w:w="1838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B5DFC" w:rsidRPr="00C644B6" w:rsidRDefault="001B5DFC" w:rsidP="00131F1B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Make subject as </w:t>
                  </w:r>
                  <w:r w:rsidR="00131F1B" w:rsidRPr="001962B0">
                    <w:rPr>
                      <w:position w:val="-28"/>
                    </w:rPr>
                    <w:object w:dxaOrig="340" w:dyaOrig="660">
                      <v:shape id="_x0000_i1027" type="#_x0000_t75" style="width:17.25pt;height:33pt" o:ole="">
                        <v:imagedata r:id="rId5" o:title=""/>
                      </v:shape>
                      <o:OLEObject Type="Embed" ProgID="Equation.DSMT4" ShapeID="_x0000_i1027" DrawAspect="Content" ObjectID="_1669627116" r:id="rId12"/>
                    </w:object>
                  </w:r>
                </w:p>
              </w:tc>
            </w:tr>
            <w:tr w:rsidR="001B5DFC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B5DFC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Given differential equation is   </w:t>
                  </w:r>
                </w:p>
                <w:p w:rsidR="001B5DFC" w:rsidRDefault="00B8245F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36"/>
                    </w:rPr>
                    <w:object w:dxaOrig="2920" w:dyaOrig="840">
                      <v:shape id="_x0000_i1028" type="#_x0000_t75" style="width:146.25pt;height:42pt" o:ole="">
                        <v:imagedata r:id="rId9" o:title=""/>
                      </v:shape>
                      <o:OLEObject Type="Embed" ProgID="Equation.DSMT4" ShapeID="_x0000_i1028" DrawAspect="Content" ObjectID="_1669627117" r:id="rId13"/>
                    </w:object>
                  </w:r>
                </w:p>
                <w:p w:rsidR="001B5DFC" w:rsidRPr="00C644B6" w:rsidRDefault="00E90B36" w:rsidP="00B8245F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90"/>
                    </w:rPr>
                    <w:object w:dxaOrig="2220" w:dyaOrig="1920">
                      <v:shape id="_x0000_i1029" type="#_x0000_t75" style="width:111pt;height:96pt" o:ole="">
                        <v:imagedata r:id="rId14" o:title=""/>
                      </v:shape>
                      <o:OLEObject Type="Embed" ProgID="Equation.DSMT4" ShapeID="_x0000_i1029" DrawAspect="Content" ObjectID="_1669627118" r:id="rId15"/>
                    </w:object>
                  </w:r>
                </w:p>
              </w:tc>
            </w:tr>
          </w:tbl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</w:t>
            </w:r>
            <w:r w:rsidR="00FB21EF" w:rsidRPr="00FB21EF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61312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2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B5DFC" w:rsidRPr="00C644B6" w:rsidTr="001962B0">
              <w:tc>
                <w:tcPr>
                  <w:tcW w:w="1838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B5DFC" w:rsidRPr="00C644B6" w:rsidRDefault="00B8245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s:</w:t>
                  </w:r>
                </w:p>
              </w:tc>
              <w:tc>
                <w:tcPr>
                  <w:tcW w:w="8237" w:type="dxa"/>
                </w:tcPr>
                <w:p w:rsidR="001B5DFC" w:rsidRDefault="001B5DFC" w:rsidP="001962B0">
                  <w:pPr>
                    <w:widowControl w:val="0"/>
                    <w:tabs>
                      <w:tab w:val="left" w:pos="7410"/>
                    </w:tabs>
                  </w:pPr>
                </w:p>
                <w:p w:rsidR="001B5DFC" w:rsidRDefault="001B5DFC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>Clearly it is a homogeneous equation.</w:t>
                  </w:r>
                </w:p>
                <w:p w:rsidR="001B5DFC" w:rsidRDefault="006332CC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6"/>
                    </w:rPr>
                    <w:object w:dxaOrig="220" w:dyaOrig="279">
                      <v:shape id="_x0000_i1030" type="#_x0000_t75" style="width:11.25pt;height:14.25pt" o:ole="">
                        <v:imagedata r:id="rId16" o:title=""/>
                      </v:shape>
                      <o:OLEObject Type="Embed" ProgID="Equation.DSMT4" ShapeID="_x0000_i1030" DrawAspect="Content" ObjectID="_1669627119" r:id="rId17"/>
                    </w:object>
                  </w:r>
                  <w:r w:rsidR="001B5DFC">
                    <w:t xml:space="preserve">Put </w:t>
                  </w:r>
                  <w:r w:rsidR="00131F1B" w:rsidRPr="001962B0">
                    <w:rPr>
                      <w:position w:val="-10"/>
                    </w:rPr>
                    <w:object w:dxaOrig="660" w:dyaOrig="260">
                      <v:shape id="_x0000_i1031" type="#_x0000_t75" style="width:33pt;height:12.75pt" o:ole="">
                        <v:imagedata r:id="rId18" o:title=""/>
                      </v:shape>
                      <o:OLEObject Type="Embed" ProgID="Equation.DSMT4" ShapeID="_x0000_i1031" DrawAspect="Content" ObjectID="_1669627120" r:id="rId19"/>
                    </w:object>
                  </w:r>
                  <w:r w:rsidR="001B5DFC">
                    <w:t xml:space="preserve">and then differentiate with respect to </w:t>
                  </w:r>
                  <w:r w:rsidR="001B5DFC" w:rsidRPr="001962B0">
                    <w:rPr>
                      <w:position w:val="-6"/>
                    </w:rPr>
                    <w:object w:dxaOrig="200" w:dyaOrig="220">
                      <v:shape id="_x0000_i1032" type="#_x0000_t75" style="width:9.75pt;height:11.25pt" o:ole="">
                        <v:imagedata r:id="rId20" o:title=""/>
                      </v:shape>
                      <o:OLEObject Type="Embed" ProgID="Equation.DSMT4" ShapeID="_x0000_i1032" DrawAspect="Content" ObjectID="_1669627121" r:id="rId21"/>
                    </w:object>
                  </w:r>
                  <w:r w:rsidR="001B5DFC">
                    <w:t>on both sides.</w:t>
                  </w:r>
                </w:p>
                <w:p w:rsidR="001B5DFC" w:rsidRPr="00C644B6" w:rsidRDefault="006332CC" w:rsidP="00671596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962B0">
                    <w:rPr>
                      <w:position w:val="-6"/>
                    </w:rPr>
                    <w:object w:dxaOrig="240" w:dyaOrig="279">
                      <v:shape id="_x0000_i1033" type="#_x0000_t75" style="width:12pt;height:14.25pt" o:ole="">
                        <v:imagedata r:id="rId22" o:title=""/>
                      </v:shape>
                      <o:OLEObject Type="Embed" ProgID="Equation.DSMT4" ShapeID="_x0000_i1033" DrawAspect="Content" ObjectID="_1669627122" r:id="rId23"/>
                    </w:object>
                  </w:r>
                  <w:r w:rsidR="001B5DFC">
                    <w:t xml:space="preserve">Substitute the values of </w:t>
                  </w:r>
                  <w:r w:rsidR="00131F1B" w:rsidRPr="001962B0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24" o:title=""/>
                      </v:shape>
                      <o:OLEObject Type="Embed" ProgID="Equation.DSMT4" ShapeID="_x0000_i1034" DrawAspect="Content" ObjectID="_1669627123" r:id="rId25"/>
                    </w:object>
                  </w:r>
                  <w:r w:rsidR="001B5DFC">
                    <w:t xml:space="preserve">and </w:t>
                  </w:r>
                  <w:r w:rsidR="00131F1B" w:rsidRPr="001962B0">
                    <w:rPr>
                      <w:position w:val="-28"/>
                    </w:rPr>
                    <w:object w:dxaOrig="340" w:dyaOrig="660">
                      <v:shape id="_x0000_i1035" type="#_x0000_t75" style="width:17.25pt;height:33pt" o:ole="">
                        <v:imagedata r:id="rId26" o:title=""/>
                      </v:shape>
                      <o:OLEObject Type="Embed" ProgID="Equation.DSMT4" ShapeID="_x0000_i1035" DrawAspect="Content" ObjectID="_1669627124" r:id="rId27"/>
                    </w:object>
                  </w:r>
                  <w:r w:rsidR="001B5DFC">
                    <w:t xml:space="preserve"> in</w:t>
                  </w:r>
                  <w:r w:rsidR="00131F1B" w:rsidRPr="001962B0">
                    <w:rPr>
                      <w:position w:val="-48"/>
                    </w:rPr>
                    <w:object w:dxaOrig="1440" w:dyaOrig="1080">
                      <v:shape id="_x0000_i1036" type="#_x0000_t75" style="width:1in;height:54pt" o:ole="">
                        <v:imagedata r:id="rId28" o:title=""/>
                      </v:shape>
                      <o:OLEObject Type="Embed" ProgID="Equation.DSMT4" ShapeID="_x0000_i1036" DrawAspect="Content" ObjectID="_1669627125" r:id="rId29"/>
                    </w:object>
                  </w:r>
                  <w:r w:rsidR="001B5DFC">
                    <w:t>.</w:t>
                  </w:r>
                </w:p>
              </w:tc>
            </w:tr>
            <w:tr w:rsidR="001B5DFC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B5DFC" w:rsidRDefault="001B5DFC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</w:t>
                  </w:r>
                  <w:r w:rsidR="00AF71CA" w:rsidRPr="001962B0">
                    <w:rPr>
                      <w:position w:val="-42"/>
                    </w:rPr>
                    <w:object w:dxaOrig="1359" w:dyaOrig="960">
                      <v:shape id="_x0000_i1037" type="#_x0000_t75" style="width:68.25pt;height:48pt" o:ole="">
                        <v:imagedata r:id="rId30" o:title=""/>
                      </v:shape>
                      <o:OLEObject Type="Embed" ProgID="Equation.DSMT4" ShapeID="_x0000_i1037" DrawAspect="Content" ObjectID="_1669627126" r:id="rId31"/>
                    </w:object>
                  </w:r>
                </w:p>
                <w:p w:rsidR="001B5DFC" w:rsidRDefault="00131F1B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</w:t>
                  </w:r>
                  <w:r w:rsidRPr="001962B0">
                    <w:rPr>
                      <w:position w:val="-210"/>
                    </w:rPr>
                    <w:object w:dxaOrig="2299" w:dyaOrig="5440">
                      <v:shape id="_x0000_i1038" type="#_x0000_t75" style="width:114.75pt;height:272.25pt" o:ole="">
                        <v:imagedata r:id="rId32" o:title=""/>
                      </v:shape>
                      <o:OLEObject Type="Embed" ProgID="Equation.DSMT4" ShapeID="_x0000_i1038" DrawAspect="Content" ObjectID="_1669627127" r:id="rId33"/>
                    </w:object>
                  </w:r>
                </w:p>
                <w:p w:rsidR="001B5DFC" w:rsidRPr="00FA1CBB" w:rsidRDefault="001B5DFC" w:rsidP="001962B0">
                  <w:pPr>
                    <w:widowControl w:val="0"/>
                    <w:tabs>
                      <w:tab w:val="left" w:pos="7410"/>
                    </w:tabs>
                  </w:pPr>
                </w:p>
              </w:tc>
            </w:tr>
          </w:tbl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</w:t>
            </w:r>
          </w:p>
          <w:p w:rsidR="001B5DFC" w:rsidRDefault="00FB21E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FB21EF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1B5DFC">
              <w:rPr>
                <w:rFonts w:asciiTheme="majorBidi" w:hAnsiTheme="majorBidi" w:cstheme="majorBidi"/>
                <w:sz w:val="24"/>
                <w:szCs w:val="24"/>
              </w:rPr>
              <w:t>Step3</w:t>
            </w:r>
            <w:r w:rsidR="001B5DFC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B5DFC" w:rsidRPr="00C644B6" w:rsidTr="001962B0">
              <w:tc>
                <w:tcPr>
                  <w:tcW w:w="1838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Instruction:</w:t>
                  </w:r>
                </w:p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B5DFC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1B5DFC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B5DFC" w:rsidRPr="00C644B6" w:rsidRDefault="001B5DFC" w:rsidP="000F12A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  <w:r w:rsidR="000F12A1" w:rsidRPr="001962B0">
                    <w:rPr>
                      <w:position w:val="-36"/>
                    </w:rPr>
                    <w:object w:dxaOrig="1400" w:dyaOrig="840">
                      <v:shape id="_x0000_i1039" type="#_x0000_t75" style="width:69.75pt;height:42pt" o:ole="">
                        <v:imagedata r:id="rId34" o:title=""/>
                      </v:shape>
                      <o:OLEObject Type="Embed" ProgID="Equation.DSMT4" ShapeID="_x0000_i1039" DrawAspect="Content" ObjectID="_1669627128" r:id="rId35"/>
                    </w:object>
                  </w:r>
                </w:p>
              </w:tc>
            </w:tr>
          </w:tbl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</w:t>
            </w:r>
          </w:p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   </w:t>
            </w:r>
            <w:r w:rsidR="00FB21EF" w:rsidRPr="00FB21EF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9" style="position:absolute;z-index:251658240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 4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B5DFC" w:rsidRPr="00C644B6" w:rsidTr="001962B0">
              <w:tc>
                <w:tcPr>
                  <w:tcW w:w="1838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Now, substitute </w:t>
                  </w:r>
                  <w:r w:rsidR="000F12A1" w:rsidRPr="001962B0">
                    <w:rPr>
                      <w:position w:val="-28"/>
                    </w:rPr>
                    <w:object w:dxaOrig="600" w:dyaOrig="660">
                      <v:shape id="_x0000_i1040" type="#_x0000_t75" style="width:30pt;height:33pt" o:ole="">
                        <v:imagedata r:id="rId36" o:title=""/>
                      </v:shape>
                      <o:OLEObject Type="Embed" ProgID="Equation.DSMT4" ShapeID="_x0000_i1040" DrawAspect="Content" ObjectID="_1669627129" r:id="rId37"/>
                    </w:object>
                  </w:r>
                  <w:r>
                    <w:t xml:space="preserve">  </w:t>
                  </w:r>
                  <w:proofErr w:type="gramStart"/>
                  <w:r>
                    <w:t xml:space="preserve">in </w:t>
                  </w:r>
                  <w:proofErr w:type="gramEnd"/>
                  <w:r w:rsidR="000F12A1" w:rsidRPr="001962B0">
                    <w:rPr>
                      <w:position w:val="-10"/>
                    </w:rPr>
                    <w:object w:dxaOrig="1040" w:dyaOrig="360">
                      <v:shape id="_x0000_i1041" type="#_x0000_t75" style="width:51.75pt;height:18pt" o:ole="">
                        <v:imagedata r:id="rId38" o:title=""/>
                      </v:shape>
                      <o:OLEObject Type="Embed" ProgID="Equation.DSMT4" ShapeID="_x0000_i1041" DrawAspect="Content" ObjectID="_1669627130" r:id="rId39"/>
                    </w:object>
                  </w:r>
                  <w:r>
                    <w:t xml:space="preserve">, since </w:t>
                  </w:r>
                  <w:r w:rsidR="000F12A1" w:rsidRPr="001962B0">
                    <w:rPr>
                      <w:position w:val="-10"/>
                    </w:rPr>
                    <w:object w:dxaOrig="660" w:dyaOrig="260">
                      <v:shape id="_x0000_i1042" type="#_x0000_t75" style="width:33pt;height:12.75pt" o:ole="">
                        <v:imagedata r:id="rId40" o:title=""/>
                      </v:shape>
                      <o:OLEObject Type="Embed" ProgID="Equation.DSMT4" ShapeID="_x0000_i1042" DrawAspect="Content" ObjectID="_1669627131" r:id="rId41"/>
                    </w:object>
                  </w:r>
                  <w:r>
                    <w:t>.</w:t>
                  </w:r>
                </w:p>
              </w:tc>
            </w:tr>
            <w:tr w:rsidR="001B5DFC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B5DFC" w:rsidRPr="00C644B6" w:rsidRDefault="001B5DF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B5DFC" w:rsidRPr="00C644B6" w:rsidRDefault="000F12A1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42"/>
                    </w:rPr>
                    <w:object w:dxaOrig="1080" w:dyaOrig="960">
                      <v:shape id="_x0000_i1043" type="#_x0000_t75" style="width:54pt;height:48pt" o:ole="">
                        <v:imagedata r:id="rId42" o:title=""/>
                      </v:shape>
                      <o:OLEObject Type="Embed" ProgID="Equation.DSMT4" ShapeID="_x0000_i1043" DrawAspect="Content" ObjectID="_1669627132" r:id="rId43"/>
                    </w:object>
                  </w:r>
                </w:p>
              </w:tc>
            </w:tr>
          </w:tbl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</w:t>
            </w:r>
          </w:p>
        </w:tc>
      </w:tr>
      <w:tr w:rsidR="001B5DFC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0F12A1" w:rsidRPr="001962B0">
              <w:rPr>
                <w:position w:val="-36"/>
              </w:rPr>
              <w:object w:dxaOrig="2920" w:dyaOrig="840">
                <v:shape id="_x0000_i1044" type="#_x0000_t75" style="width:146.25pt;height:42pt" o:ole="">
                  <v:imagedata r:id="rId9" o:title=""/>
                </v:shape>
                <o:OLEObject Type="Embed" ProgID="Equation.DSMT4" ShapeID="_x0000_i1044" DrawAspect="Content" ObjectID="_1669627133" r:id="rId44"/>
              </w:object>
            </w:r>
            <w:r>
              <w:t xml:space="preserve"> is</w:t>
            </w:r>
            <w:r w:rsidR="000F12A1" w:rsidRPr="001962B0">
              <w:rPr>
                <w:position w:val="-10"/>
              </w:rPr>
              <w:object w:dxaOrig="1080" w:dyaOrig="560">
                <v:shape id="_x0000_i1045" type="#_x0000_t75" style="width:54pt;height:27.75pt" o:ole="">
                  <v:imagedata r:id="rId45" o:title=""/>
                </v:shape>
                <o:OLEObject Type="Embed" ProgID="Equation.DSMT4" ShapeID="_x0000_i1045" DrawAspect="Content" ObjectID="_1669627134" r:id="rId46"/>
              </w:object>
            </w:r>
            <w:r>
              <w:t>.</w:t>
            </w:r>
          </w:p>
          <w:p w:rsidR="001B5DFC" w:rsidRDefault="001B5DFC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1B5DFC" w:rsidRDefault="001B5DFC" w:rsidP="001B5DFC"/>
    <w:p w:rsidR="001B5DFC" w:rsidRPr="000646CE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Pr="000646CE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Pr="000646CE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1B5DFC" w:rsidRDefault="001B5DFC" w:rsidP="001B5DFC"/>
    <w:p w:rsidR="00C1560F" w:rsidRDefault="00C1560F"/>
    <w:sectPr w:rsidR="00C1560F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B5DFC"/>
    <w:rsid w:val="000F12A1"/>
    <w:rsid w:val="00131F1B"/>
    <w:rsid w:val="001B5DFC"/>
    <w:rsid w:val="006332CC"/>
    <w:rsid w:val="00671596"/>
    <w:rsid w:val="00AF71CA"/>
    <w:rsid w:val="00B421A6"/>
    <w:rsid w:val="00B8245F"/>
    <w:rsid w:val="00C1560F"/>
    <w:rsid w:val="00DB7D50"/>
    <w:rsid w:val="00E76B05"/>
    <w:rsid w:val="00E90B36"/>
    <w:rsid w:val="00FB21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7D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B5DF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B5D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DF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5</Pages>
  <Words>240</Words>
  <Characters>137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11T12:33:00Z</dcterms:created>
  <dcterms:modified xsi:type="dcterms:W3CDTF">2020-12-16T06:58:00Z</dcterms:modified>
</cp:coreProperties>
</file>